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5083" w:rsidRPr="00137FA1" w:rsidRDefault="0078032F" w:rsidP="0078032F">
      <w:pPr>
        <w:pStyle w:val="Title"/>
      </w:pPr>
      <w:r>
        <w:rPr>
          <w:lang w:val="ru-RU"/>
        </w:rPr>
        <w:t xml:space="preserve">Лабораторная работа </w:t>
      </w:r>
      <w:r w:rsidR="00137FA1">
        <w:t>17</w:t>
      </w:r>
    </w:p>
    <w:p w:rsidR="0078032F" w:rsidRDefault="00137FA1" w:rsidP="00137FA1">
      <w:pPr>
        <w:pStyle w:val="Title"/>
        <w:rPr>
          <w:lang w:val="ru-RU"/>
        </w:rPr>
      </w:pPr>
      <w:r>
        <w:rPr>
          <w:lang w:val="ru-RU"/>
        </w:rPr>
        <w:t>Квазиоптические измерения на миллиметровых волнах</w:t>
      </w:r>
    </w:p>
    <w:p w:rsidR="00587038" w:rsidRDefault="00587038" w:rsidP="00587038">
      <w:pPr>
        <w:pStyle w:val="Heading1"/>
        <w:rPr>
          <w:lang w:val="ru-RU"/>
        </w:rPr>
      </w:pPr>
      <w:r>
        <w:rPr>
          <w:lang w:val="ru-RU"/>
        </w:rPr>
        <w:t>Теория</w:t>
      </w:r>
    </w:p>
    <w:p w:rsidR="00663293" w:rsidRDefault="00137FA1" w:rsidP="00137FA1">
      <w:pPr>
        <w:pStyle w:val="Heading2"/>
        <w:rPr>
          <w:lang w:val="ru-RU"/>
        </w:rPr>
      </w:pPr>
      <w:r>
        <w:rPr>
          <w:lang w:val="ru-RU"/>
        </w:rPr>
        <w:t>Интерферометр фабри-перо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99"/>
        <w:gridCol w:w="3427"/>
        <w:gridCol w:w="3656"/>
      </w:tblGrid>
      <w:tr w:rsidR="00137FA1" w:rsidTr="00137FA1">
        <w:trPr>
          <w:trHeight w:val="2475"/>
        </w:trPr>
        <w:tc>
          <w:tcPr>
            <w:tcW w:w="3599" w:type="dxa"/>
          </w:tcPr>
          <w:p w:rsidR="00137FA1" w:rsidRDefault="00137FA1" w:rsidP="00137FA1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inline distT="0" distB="0" distL="0" distR="0">
                  <wp:extent cx="2228850" cy="1281589"/>
                  <wp:effectExtent l="19050" t="0" r="0" b="0"/>
                  <wp:docPr id="1" name="Picture 0" descr="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.PNG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9161" cy="1281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7" w:type="dxa"/>
          </w:tcPr>
          <w:p w:rsidR="00137FA1" w:rsidRDefault="00137FA1" w:rsidP="00137FA1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margin">
                    <wp:posOffset>4445</wp:posOffset>
                  </wp:positionV>
                  <wp:extent cx="2105025" cy="1343025"/>
                  <wp:effectExtent l="19050" t="0" r="9525" b="0"/>
                  <wp:wrapTight wrapText="bothSides">
                    <wp:wrapPolygon edited="0">
                      <wp:start x="18179" y="0"/>
                      <wp:lineTo x="6842" y="1226"/>
                      <wp:lineTo x="6842" y="14706"/>
                      <wp:lineTo x="4496" y="17770"/>
                      <wp:lineTo x="3910" y="18996"/>
                      <wp:lineTo x="1759" y="20528"/>
                      <wp:lineTo x="-195" y="21447"/>
                      <wp:lineTo x="1173" y="21447"/>
                      <wp:lineTo x="11729" y="21447"/>
                      <wp:lineTo x="15052" y="21140"/>
                      <wp:lineTo x="14856" y="19609"/>
                      <wp:lineTo x="17397" y="15013"/>
                      <wp:lineTo x="17397" y="14706"/>
                      <wp:lineTo x="21698" y="13481"/>
                      <wp:lineTo x="21698" y="11949"/>
                      <wp:lineTo x="14856" y="9804"/>
                      <wp:lineTo x="21698" y="7353"/>
                      <wp:lineTo x="21698" y="6128"/>
                      <wp:lineTo x="14661" y="4902"/>
                      <wp:lineTo x="21698" y="1532"/>
                      <wp:lineTo x="21698" y="306"/>
                      <wp:lineTo x="19157" y="0"/>
                      <wp:lineTo x="18179" y="0"/>
                    </wp:wrapPolygon>
                  </wp:wrapTight>
                  <wp:docPr id="5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343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656" w:type="dxa"/>
          </w:tcPr>
          <w:p w:rsidR="00137FA1" w:rsidRDefault="00137FA1" w:rsidP="00137FA1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4445</wp:posOffset>
                  </wp:positionV>
                  <wp:extent cx="2266950" cy="1790700"/>
                  <wp:effectExtent l="19050" t="0" r="0" b="0"/>
                  <wp:wrapTight wrapText="bothSides">
                    <wp:wrapPolygon edited="0">
                      <wp:start x="-182" y="0"/>
                      <wp:lineTo x="-182" y="21370"/>
                      <wp:lineTo x="21600" y="21370"/>
                      <wp:lineTo x="21600" y="0"/>
                      <wp:lineTo x="-182" y="0"/>
                    </wp:wrapPolygon>
                  </wp:wrapTight>
                  <wp:docPr id="2" name="Picture 1" descr="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.PN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6950" cy="179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137FA1" w:rsidRDefault="00137FA1" w:rsidP="00137FA1">
      <w:pPr>
        <w:rPr>
          <w:position w:val="-26"/>
          <w:lang w:val="ru-RU"/>
        </w:rPr>
      </w:pPr>
      <w:r w:rsidRPr="00137FA1">
        <w:rPr>
          <w:position w:val="-26"/>
          <w:lang w:val="ru-RU"/>
        </w:rPr>
        <w:t xml:space="preserve">Пропускание интерферометра Фабри-Перо в зависимости от расстояния </w:t>
      </w:r>
      <w:r w:rsidRPr="00137FA1">
        <w:rPr>
          <w:i/>
          <w:position w:val="-26"/>
          <w:lang w:val="ru-RU"/>
        </w:rPr>
        <w:t>d</w:t>
      </w:r>
      <w:r w:rsidRPr="00137FA1">
        <w:rPr>
          <w:position w:val="-26"/>
          <w:lang w:val="ru-RU"/>
        </w:rPr>
        <w:t xml:space="preserve"> между зеркалами и фазы </w:t>
      </w:r>
      <w:r w:rsidRPr="00137FA1">
        <w:rPr>
          <w:position w:val="-26"/>
          <w:lang w:val="ru-RU"/>
        </w:rPr>
        <w:sym w:font="Symbol" w:char="F064"/>
      </w:r>
      <w:r w:rsidRPr="00137FA1">
        <w:rPr>
          <w:position w:val="-26"/>
          <w:lang w:val="ru-RU"/>
        </w:rPr>
        <w:t>.</w:t>
      </w:r>
    </w:p>
    <w:p w:rsidR="00137FA1" w:rsidRDefault="00137FA1" w:rsidP="00137FA1">
      <w:pPr>
        <w:rPr>
          <w:position w:val="-26"/>
          <w:lang w:val="ru-RU"/>
        </w:rPr>
      </w:pPr>
      <w:r w:rsidRPr="002F224E">
        <w:rPr>
          <w:position w:val="-26"/>
        </w:rPr>
        <w:object w:dxaOrig="4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15pt;height:37.6pt" o:ole="" fillcolor="window">
            <v:imagedata r:id="rId10" o:title=""/>
          </v:shape>
          <o:OLEObject Type="Embed" ProgID="Equation.DSMT4" ShapeID="_x0000_i1025" DrawAspect="Content" ObjectID="_1571548206" r:id="rId11"/>
        </w:object>
      </w:r>
    </w:p>
    <w:p w:rsidR="00137FA1" w:rsidRDefault="00137FA1">
      <w:pPr>
        <w:rPr>
          <w:position w:val="-26"/>
          <w:lang w:val="ru-RU"/>
        </w:rPr>
      </w:pPr>
      <w:r>
        <w:rPr>
          <w:position w:val="-26"/>
          <w:lang w:val="ru-RU"/>
        </w:rPr>
        <w:t>Ширина пиков</w:t>
      </w:r>
      <w:r w:rsidR="0004029F">
        <w:rPr>
          <w:position w:val="-26"/>
          <w:lang w:val="ru-RU"/>
        </w:rPr>
        <w:t xml:space="preserve"> и резкость</w:t>
      </w:r>
    </w:p>
    <w:p w:rsidR="00137FA1" w:rsidRPr="0004029F" w:rsidRDefault="00137FA1">
      <w:pPr>
        <w:rPr>
          <w:position w:val="-26"/>
          <w:lang w:val="ru-RU"/>
        </w:rPr>
      </w:pPr>
      <w:r w:rsidRPr="002F224E">
        <w:rPr>
          <w:position w:val="-26"/>
        </w:rPr>
        <w:object w:dxaOrig="1660" w:dyaOrig="620">
          <v:shape id="_x0000_i1026" type="#_x0000_t75" style="width:82.75pt;height:31.15pt" o:ole="" fillcolor="window">
            <v:imagedata r:id="rId12" o:title=""/>
          </v:shape>
          <o:OLEObject Type="Embed" ProgID="Equation.DSMT4" ShapeID="_x0000_i1026" DrawAspect="Content" ObjectID="_1571548207" r:id="rId13"/>
        </w:object>
      </w:r>
      <w:r w:rsidR="0004029F">
        <w:rPr>
          <w:position w:val="-26"/>
          <w:lang w:val="ru-RU"/>
        </w:rPr>
        <w:t xml:space="preserve">  </w:t>
      </w:r>
      <w:r w:rsidR="0004029F" w:rsidRPr="00AE4A41">
        <w:rPr>
          <w:position w:val="-22"/>
          <w:sz w:val="20"/>
        </w:rPr>
        <w:object w:dxaOrig="1359" w:dyaOrig="600">
          <v:shape id="_x0000_i1027" type="#_x0000_t75" style="width:68.25pt;height:30.1pt" o:ole="" fillcolor="window">
            <v:imagedata r:id="rId14" o:title=""/>
          </v:shape>
          <o:OLEObject Type="Embed" ProgID="Equation.DSMT4" ShapeID="_x0000_i1027" DrawAspect="Content" ObjectID="_1571548208" r:id="rId15"/>
        </w:object>
      </w:r>
    </w:p>
    <w:p w:rsidR="00137FA1" w:rsidRDefault="0004029F" w:rsidP="0004029F">
      <w:pPr>
        <w:pStyle w:val="Heading2"/>
        <w:rPr>
          <w:lang w:val="ru-RU"/>
        </w:rPr>
      </w:pPr>
      <w:r>
        <w:rPr>
          <w:lang w:val="ru-RU"/>
        </w:rPr>
        <w:t>Дифракционная решетка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70"/>
        <w:gridCol w:w="6912"/>
      </w:tblGrid>
      <w:tr w:rsidR="0004029F" w:rsidTr="0004029F">
        <w:tc>
          <w:tcPr>
            <w:tcW w:w="3618" w:type="dxa"/>
          </w:tcPr>
          <w:p w:rsidR="0004029F" w:rsidRDefault="0004029F" w:rsidP="0004029F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margin">
                    <wp:posOffset>19050</wp:posOffset>
                  </wp:positionH>
                  <wp:positionV relativeFrom="margin">
                    <wp:posOffset>-1905</wp:posOffset>
                  </wp:positionV>
                  <wp:extent cx="2237740" cy="1371600"/>
                  <wp:effectExtent l="19050" t="0" r="0" b="0"/>
                  <wp:wrapTopAndBottom/>
                  <wp:docPr id="7" name="Рисунок 2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740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064" w:type="dxa"/>
          </w:tcPr>
          <w:p w:rsidR="0004029F" w:rsidRDefault="0004029F" w:rsidP="0004029F">
            <w:pPr>
              <w:rPr>
                <w:position w:val="-26"/>
                <w:sz w:val="20"/>
                <w:lang w:val="ru-RU"/>
              </w:rPr>
            </w:pPr>
            <w:r w:rsidRPr="0099680B">
              <w:rPr>
                <w:position w:val="-26"/>
                <w:sz w:val="20"/>
              </w:rPr>
              <w:object w:dxaOrig="3180" w:dyaOrig="660">
                <v:shape id="_x0000_i1028" type="#_x0000_t75" style="width:159.05pt;height:32.8pt" o:ole="" fillcolor="window">
                  <v:imagedata r:id="rId17" o:title=""/>
                </v:shape>
                <o:OLEObject Type="Embed" ProgID="Equation.DSMT4" ShapeID="_x0000_i1028" DrawAspect="Content" ObjectID="_1571548209" r:id="rId18"/>
              </w:object>
            </w:r>
          </w:p>
          <w:p w:rsidR="0004029F" w:rsidRDefault="0004029F" w:rsidP="0004029F">
            <w:pPr>
              <w:rPr>
                <w:i/>
                <w:position w:val="-10"/>
                <w:lang w:val="ru-RU"/>
              </w:rPr>
            </w:pPr>
            <w:r w:rsidRPr="0099680B">
              <w:rPr>
                <w:i/>
                <w:position w:val="-10"/>
              </w:rPr>
              <w:object w:dxaOrig="1400" w:dyaOrig="300">
                <v:shape id="_x0000_i1029" type="#_x0000_t75" style="width:69.85pt;height:15.05pt" o:ole="">
                  <v:imagedata r:id="rId19" o:title=""/>
                </v:shape>
                <o:OLEObject Type="Embed" ProgID="Equation.DSMT4" ShapeID="_x0000_i1029" DrawAspect="Content" ObjectID="_1571548210" r:id="rId20"/>
              </w:object>
            </w:r>
          </w:p>
          <w:p w:rsidR="0004029F" w:rsidRDefault="0004029F" w:rsidP="0004029F">
            <w:pPr>
              <w:rPr>
                <w:i/>
                <w:position w:val="-6"/>
                <w:lang w:val="ru-RU"/>
              </w:rPr>
            </w:pPr>
            <w:r w:rsidRPr="0099680B">
              <w:rPr>
                <w:i/>
                <w:position w:val="-6"/>
              </w:rPr>
              <w:object w:dxaOrig="880" w:dyaOrig="260">
                <v:shape id="_x0000_i1030" type="#_x0000_t75" style="width:44.05pt;height:12.9pt" o:ole="">
                  <v:imagedata r:id="rId21" o:title=""/>
                </v:shape>
                <o:OLEObject Type="Embed" ProgID="Equation.DSMT4" ShapeID="_x0000_i1030" DrawAspect="Content" ObjectID="_1571548211" r:id="rId22"/>
              </w:object>
            </w:r>
          </w:p>
          <w:p w:rsidR="0004029F" w:rsidRPr="0004029F" w:rsidRDefault="0004029F" w:rsidP="0004029F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&gt;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w:object w:dxaOrig="859" w:dyaOrig="440">
                    <v:shape id="_x0000_i1031" type="#_x0000_t75" style="width:43pt;height:22.05pt" o:ole="" fillcolor="window">
                      <v:imagedata r:id="rId23" o:title=""/>
                    </v:shape>
                    <o:OLEObject Type="Embed" ProgID="Equation.3" ShapeID="_x0000_i1031" DrawAspect="Content" ObjectID="_1571548212" r:id="rId24"/>
                  </w:object>
                </m:r>
              </m:oMath>
            </m:oMathPara>
          </w:p>
        </w:tc>
      </w:tr>
    </w:tbl>
    <w:p w:rsidR="00554F16" w:rsidRPr="00554F16" w:rsidRDefault="000810B8">
      <w:r>
        <w:rPr>
          <w:lang w:val="ru-RU"/>
        </w:rPr>
        <w:br w:type="page"/>
      </w:r>
    </w:p>
    <w:p w:rsidR="00AA6BDC" w:rsidRDefault="00587038" w:rsidP="00AA6BDC">
      <w:pPr>
        <w:pStyle w:val="Heading1"/>
        <w:rPr>
          <w:lang w:val="ru-RU"/>
        </w:rPr>
      </w:pPr>
      <w:r>
        <w:rPr>
          <w:lang w:val="ru-RU"/>
        </w:rPr>
        <w:lastRenderedPageBreak/>
        <w:t>Ход работы</w:t>
      </w:r>
    </w:p>
    <w:p w:rsidR="00E7093A" w:rsidRPr="003B6717" w:rsidRDefault="00E7093A" w:rsidP="00E7093A">
      <w:pPr>
        <w:pStyle w:val="Heading2"/>
        <w:rPr>
          <w:lang w:val="ru-RU"/>
        </w:rPr>
      </w:pPr>
      <w:r>
        <w:rPr>
          <w:lang w:val="ru-RU"/>
        </w:rPr>
        <w:t xml:space="preserve">Измерение </w:t>
      </w:r>
      <w:r w:rsidR="003B6717">
        <w:t>характеристик ИПФ</w:t>
      </w:r>
    </w:p>
    <w:p w:rsidR="00E7093A" w:rsidRDefault="00E7093A" w:rsidP="00E7093A">
      <w:pPr>
        <w:rPr>
          <w:lang w:val="ru-RU"/>
        </w:rPr>
      </w:pPr>
      <w:r>
        <w:rPr>
          <w:lang w:val="ru-RU"/>
        </w:rPr>
        <w:t>Рассмотрим схему:</w:t>
      </w:r>
    </w:p>
    <w:tbl>
      <w:tblPr>
        <w:tblStyle w:val="TableGrid"/>
        <w:tblW w:w="0" w:type="auto"/>
        <w:tblLook w:val="04A0"/>
      </w:tblPr>
      <w:tblGrid>
        <w:gridCol w:w="10682"/>
      </w:tblGrid>
      <w:tr w:rsidR="00E7093A" w:rsidTr="00E7093A">
        <w:tc>
          <w:tcPr>
            <w:tcW w:w="10682" w:type="dxa"/>
            <w:tcBorders>
              <w:top w:val="nil"/>
              <w:left w:val="nil"/>
              <w:bottom w:val="nil"/>
              <w:right w:val="nil"/>
            </w:tcBorders>
          </w:tcPr>
          <w:p w:rsidR="00E7093A" w:rsidRDefault="00E7093A" w:rsidP="00E7093A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70528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-3810</wp:posOffset>
                  </wp:positionV>
                  <wp:extent cx="3552825" cy="1524000"/>
                  <wp:effectExtent l="19050" t="0" r="9525" b="0"/>
                  <wp:wrapTight wrapText="bothSides">
                    <wp:wrapPolygon edited="0">
                      <wp:start x="-116" y="0"/>
                      <wp:lineTo x="-116" y="21330"/>
                      <wp:lineTo x="21658" y="21330"/>
                      <wp:lineTo x="21658" y="0"/>
                      <wp:lineTo x="-116" y="0"/>
                    </wp:wrapPolygon>
                  </wp:wrapTight>
                  <wp:docPr id="16" name="Picture 15" descr="Capt3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3ure.PNG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2825" cy="15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3B6717" w:rsidRDefault="003B6717" w:rsidP="003B6717">
      <w:pPr>
        <w:rPr>
          <w:lang w:val="ru-RU"/>
        </w:rPr>
      </w:pPr>
      <w:proofErr w:type="spellStart"/>
      <w:proofErr w:type="gramStart"/>
      <w:r>
        <w:t>Медленно</w:t>
      </w:r>
      <w:proofErr w:type="spellEnd"/>
      <w:r>
        <w:t xml:space="preserve"> </w:t>
      </w:r>
      <w:proofErr w:type="spellStart"/>
      <w:r>
        <w:t>сблиз</w:t>
      </w:r>
      <w:proofErr w:type="spellEnd"/>
      <w:r>
        <w:rPr>
          <w:lang w:val="ru-RU"/>
        </w:rPr>
        <w:t>им</w:t>
      </w:r>
      <w:r>
        <w:t xml:space="preserve"> </w:t>
      </w:r>
      <w:proofErr w:type="spellStart"/>
      <w:r>
        <w:t>зеркала</w:t>
      </w:r>
      <w:proofErr w:type="spellEnd"/>
      <w:r>
        <w:t>.</w:t>
      </w:r>
      <w:proofErr w:type="gramEnd"/>
      <w:r>
        <w:t xml:space="preserve"> </w:t>
      </w:r>
      <w:proofErr w:type="spellStart"/>
      <w:proofErr w:type="gramStart"/>
      <w:r>
        <w:t>Вращая</w:t>
      </w:r>
      <w:proofErr w:type="spellEnd"/>
      <w:r>
        <w:t xml:space="preserve"> </w:t>
      </w:r>
      <w:proofErr w:type="spellStart"/>
      <w:r>
        <w:t>микрометрический</w:t>
      </w:r>
      <w:proofErr w:type="spellEnd"/>
      <w:r>
        <w:t xml:space="preserve"> </w:t>
      </w:r>
      <w:proofErr w:type="spellStart"/>
      <w:r>
        <w:t>винт</w:t>
      </w:r>
      <w:proofErr w:type="spellEnd"/>
      <w:r>
        <w:t xml:space="preserve">, </w:t>
      </w:r>
      <w:proofErr w:type="spellStart"/>
      <w:r>
        <w:t>снимем</w:t>
      </w:r>
      <w:proofErr w:type="spellEnd"/>
      <w:r>
        <w:t xml:space="preserve"> </w:t>
      </w:r>
      <w:proofErr w:type="spellStart"/>
      <w:r>
        <w:t>зависимость</w:t>
      </w:r>
      <w:proofErr w:type="spellEnd"/>
      <w:r>
        <w:t xml:space="preserve"> </w:t>
      </w:r>
      <w:proofErr w:type="spellStart"/>
      <w:r>
        <w:t>интенсивности</w:t>
      </w:r>
      <w:proofErr w:type="spellEnd"/>
      <w:r>
        <w:t xml:space="preserve"> </w:t>
      </w:r>
      <w:proofErr w:type="spellStart"/>
      <w:r>
        <w:t>прошедшего</w:t>
      </w:r>
      <w:proofErr w:type="spellEnd"/>
      <w:r>
        <w:t xml:space="preserve"> </w:t>
      </w:r>
      <w:proofErr w:type="spellStart"/>
      <w:r>
        <w:t>сигнала</w:t>
      </w:r>
      <w:proofErr w:type="spellEnd"/>
      <w:r>
        <w:rPr>
          <w:lang w:val="ru-RU"/>
        </w:rPr>
        <w:t xml:space="preserve"> и п</w:t>
      </w:r>
      <w:proofErr w:type="spellStart"/>
      <w:r>
        <w:t>остро</w:t>
      </w:r>
      <w:proofErr w:type="spellEnd"/>
      <w:r>
        <w:rPr>
          <w:lang w:val="ru-RU"/>
        </w:rPr>
        <w:t>ем</w:t>
      </w:r>
      <w:r>
        <w:t xml:space="preserve"> </w:t>
      </w:r>
      <w:proofErr w:type="spellStart"/>
      <w:r>
        <w:t>график</w:t>
      </w:r>
      <w:proofErr w:type="spellEnd"/>
      <w:r>
        <w:t>.</w:t>
      </w:r>
      <w:proofErr w:type="gramEnd"/>
    </w:p>
    <w:tbl>
      <w:tblPr>
        <w:tblStyle w:val="TableGrid"/>
        <w:tblW w:w="0" w:type="auto"/>
        <w:tblLook w:val="04A0"/>
      </w:tblPr>
      <w:tblGrid>
        <w:gridCol w:w="10682"/>
      </w:tblGrid>
      <w:tr w:rsidR="003B6717" w:rsidTr="003B6717">
        <w:tc>
          <w:tcPr>
            <w:tcW w:w="10682" w:type="dxa"/>
            <w:tcBorders>
              <w:top w:val="nil"/>
              <w:left w:val="nil"/>
              <w:bottom w:val="nil"/>
              <w:right w:val="nil"/>
            </w:tcBorders>
          </w:tcPr>
          <w:p w:rsidR="003B6717" w:rsidRDefault="003C03D3" w:rsidP="003B6717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73600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1270</wp:posOffset>
                  </wp:positionV>
                  <wp:extent cx="5429250" cy="2609850"/>
                  <wp:effectExtent l="19050" t="0" r="0" b="0"/>
                  <wp:wrapTight wrapText="bothSides">
                    <wp:wrapPolygon edited="0">
                      <wp:start x="-76" y="0"/>
                      <wp:lineTo x="-76" y="21442"/>
                      <wp:lineTo x="21600" y="21442"/>
                      <wp:lineTo x="21600" y="0"/>
                      <wp:lineTo x="-76" y="0"/>
                    </wp:wrapPolygon>
                  </wp:wrapTight>
                  <wp:docPr id="19" name="Picture 18" descr="plot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lot4.png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0" cy="2609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B6717" w:rsidTr="003B6717">
        <w:tc>
          <w:tcPr>
            <w:tcW w:w="10682" w:type="dxa"/>
            <w:tcBorders>
              <w:top w:val="nil"/>
              <w:left w:val="nil"/>
              <w:bottom w:val="nil"/>
              <w:right w:val="nil"/>
            </w:tcBorders>
          </w:tcPr>
          <w:p w:rsidR="003B6717" w:rsidRDefault="003B6717" w:rsidP="00E7093A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72576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3810</wp:posOffset>
                  </wp:positionV>
                  <wp:extent cx="4629150" cy="2412365"/>
                  <wp:effectExtent l="19050" t="0" r="0" b="0"/>
                  <wp:wrapTight wrapText="bothSides">
                    <wp:wrapPolygon edited="0">
                      <wp:start x="-89" y="0"/>
                      <wp:lineTo x="-89" y="21492"/>
                      <wp:lineTo x="21600" y="21492"/>
                      <wp:lineTo x="21600" y="0"/>
                      <wp:lineTo x="-89" y="0"/>
                    </wp:wrapPolygon>
                  </wp:wrapTight>
                  <wp:docPr id="18" name="Picture 17" descr="plot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lot5.png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29150" cy="2412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38649C" w:rsidRDefault="0038649C">
      <w:pPr>
        <w:rPr>
          <w:lang w:val="ru-RU"/>
        </w:rPr>
      </w:pPr>
      <w:r>
        <w:rPr>
          <w:lang w:val="ru-RU"/>
        </w:rPr>
        <w:t>Откуда,</w:t>
      </w:r>
    </w:p>
    <w:tbl>
      <w:tblPr>
        <w:tblStyle w:val="LightShading-Accent2"/>
        <w:tblW w:w="10728" w:type="dxa"/>
        <w:tblLook w:val="04A0"/>
      </w:tblPr>
      <w:tblGrid>
        <w:gridCol w:w="2682"/>
        <w:gridCol w:w="2682"/>
        <w:gridCol w:w="2682"/>
        <w:gridCol w:w="2682"/>
      </w:tblGrid>
      <w:tr w:rsidR="0038649C" w:rsidTr="000310B2">
        <w:trPr>
          <w:cnfStyle w:val="100000000000"/>
        </w:trPr>
        <w:tc>
          <w:tcPr>
            <w:cnfStyle w:val="001000000000"/>
            <w:tcW w:w="2682" w:type="dxa"/>
          </w:tcPr>
          <w:p w:rsidR="0038649C" w:rsidRPr="00252E89" w:rsidRDefault="0038649C" w:rsidP="000310B2">
            <w:pPr>
              <w:rPr>
                <w:lang w:val="ru-RU"/>
              </w:rPr>
            </w:pPr>
            <w:r>
              <w:rPr>
                <w:lang w:val="ru-RU"/>
              </w:rPr>
              <w:t>Длина волны</w:t>
            </w:r>
          </w:p>
        </w:tc>
        <w:tc>
          <w:tcPr>
            <w:tcW w:w="2682" w:type="dxa"/>
          </w:tcPr>
          <w:p w:rsidR="0038649C" w:rsidRPr="003D1E51" w:rsidRDefault="0038649C" w:rsidP="000310B2">
            <w:pPr>
              <w:cnfStyle w:val="100000000000"/>
              <w:rPr>
                <w:lang w:val="ru-RU"/>
              </w:rPr>
            </w:pPr>
            <w:r>
              <w:rPr>
                <w:lang w:val="ru-RU"/>
              </w:rPr>
              <w:t>Контраст</w:t>
            </w:r>
          </w:p>
        </w:tc>
        <w:tc>
          <w:tcPr>
            <w:tcW w:w="2682" w:type="dxa"/>
          </w:tcPr>
          <w:p w:rsidR="0038649C" w:rsidRPr="003D1E51" w:rsidRDefault="0038649C" w:rsidP="000310B2">
            <w:pPr>
              <w:cnfStyle w:val="100000000000"/>
              <w:rPr>
                <w:lang w:val="ru-RU"/>
              </w:rPr>
            </w:pPr>
            <w:r>
              <w:rPr>
                <w:lang w:val="ru-RU"/>
              </w:rPr>
              <w:t>Резкость</w:t>
            </w:r>
          </w:p>
        </w:tc>
        <w:tc>
          <w:tcPr>
            <w:tcW w:w="2682" w:type="dxa"/>
          </w:tcPr>
          <w:p w:rsidR="0038649C" w:rsidRPr="003D1E51" w:rsidRDefault="0038649C" w:rsidP="000310B2">
            <w:pPr>
              <w:cnfStyle w:val="100000000000"/>
            </w:pPr>
            <w:r>
              <w:rPr>
                <w:lang w:val="ru-RU"/>
              </w:rPr>
              <w:t>Отражение R</w:t>
            </w:r>
          </w:p>
        </w:tc>
      </w:tr>
      <w:tr w:rsidR="0038649C" w:rsidTr="000310B2">
        <w:trPr>
          <w:cnfStyle w:val="000000100000"/>
        </w:trPr>
        <w:tc>
          <w:tcPr>
            <w:cnfStyle w:val="001000000000"/>
            <w:tcW w:w="2682" w:type="dxa"/>
          </w:tcPr>
          <w:p w:rsidR="0038649C" w:rsidRPr="0038649C" w:rsidRDefault="0038649C" w:rsidP="000310B2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  <w:r>
              <w:t>.</w:t>
            </w:r>
            <w:r>
              <w:rPr>
                <w:lang w:val="ru-RU"/>
              </w:rPr>
              <w:t>16 м</w:t>
            </w:r>
            <w:r>
              <w:t>м</w:t>
            </w:r>
          </w:p>
        </w:tc>
        <w:tc>
          <w:tcPr>
            <w:tcW w:w="2682" w:type="dxa"/>
          </w:tcPr>
          <w:p w:rsidR="0038649C" w:rsidRPr="003D1E51" w:rsidRDefault="0038649C" w:rsidP="000310B2">
            <w:pPr>
              <w:cnfStyle w:val="000000100000"/>
              <w:rPr>
                <w:lang w:val="ru-RU"/>
              </w:rPr>
            </w:pPr>
            <w:r>
              <w:rPr>
                <w:lang w:val="ru-RU"/>
              </w:rPr>
              <w:t>1.42</w:t>
            </w:r>
          </w:p>
        </w:tc>
        <w:tc>
          <w:tcPr>
            <w:tcW w:w="2682" w:type="dxa"/>
          </w:tcPr>
          <w:p w:rsidR="0038649C" w:rsidRPr="003D1E51" w:rsidRDefault="0038649C" w:rsidP="000310B2">
            <w:pPr>
              <w:cnfStyle w:val="000000100000"/>
              <w:rPr>
                <w:lang w:val="ru-RU"/>
              </w:rPr>
            </w:pPr>
            <w:r>
              <w:rPr>
                <w:lang w:val="ru-RU"/>
              </w:rPr>
              <w:t>1.01</w:t>
            </w:r>
          </w:p>
        </w:tc>
        <w:tc>
          <w:tcPr>
            <w:tcW w:w="2682" w:type="dxa"/>
          </w:tcPr>
          <w:p w:rsidR="0038649C" w:rsidRDefault="0038649C" w:rsidP="000310B2">
            <w:pPr>
              <w:cnfStyle w:val="000000100000"/>
            </w:pPr>
            <w:r>
              <w:t>0.087</w:t>
            </w:r>
          </w:p>
        </w:tc>
      </w:tr>
      <w:tr w:rsidR="0038649C" w:rsidTr="000310B2">
        <w:tc>
          <w:tcPr>
            <w:cnfStyle w:val="001000000000"/>
            <w:tcW w:w="2682" w:type="dxa"/>
          </w:tcPr>
          <w:p w:rsidR="0038649C" w:rsidRDefault="0038649C" w:rsidP="000310B2">
            <w:pPr>
              <w:rPr>
                <w:lang w:val="ru-RU"/>
              </w:rPr>
            </w:pPr>
            <w:r>
              <w:rPr>
                <w:lang w:val="ru-RU"/>
              </w:rPr>
              <w:t>1.16 мм</w:t>
            </w:r>
          </w:p>
        </w:tc>
        <w:tc>
          <w:tcPr>
            <w:tcW w:w="2682" w:type="dxa"/>
          </w:tcPr>
          <w:p w:rsidR="0038649C" w:rsidRDefault="0038649C" w:rsidP="0038649C">
            <w:pPr>
              <w:cnfStyle w:val="000000000000"/>
              <w:rPr>
                <w:lang w:val="ru-RU"/>
              </w:rPr>
            </w:pPr>
            <w:r>
              <w:rPr>
                <w:lang w:val="ru-RU"/>
              </w:rPr>
              <w:t>1.42</w:t>
            </w:r>
          </w:p>
        </w:tc>
        <w:tc>
          <w:tcPr>
            <w:tcW w:w="2682" w:type="dxa"/>
          </w:tcPr>
          <w:p w:rsidR="0038649C" w:rsidRDefault="0038649C" w:rsidP="000310B2">
            <w:pPr>
              <w:cnfStyle w:val="000000000000"/>
              <w:rPr>
                <w:lang w:val="ru-RU"/>
              </w:rPr>
            </w:pPr>
            <w:r>
              <w:rPr>
                <w:lang w:val="ru-RU"/>
              </w:rPr>
              <w:t>1.01</w:t>
            </w:r>
          </w:p>
        </w:tc>
        <w:tc>
          <w:tcPr>
            <w:tcW w:w="2682" w:type="dxa"/>
          </w:tcPr>
          <w:p w:rsidR="0038649C" w:rsidRPr="0038649C" w:rsidRDefault="0038649C" w:rsidP="000310B2">
            <w:pPr>
              <w:cnfStyle w:val="000000000000"/>
              <w:rPr>
                <w:lang w:val="ru-RU"/>
              </w:rPr>
            </w:pPr>
            <w:r>
              <w:rPr>
                <w:lang w:val="ru-RU"/>
              </w:rPr>
              <w:t>0.087</w:t>
            </w:r>
          </w:p>
        </w:tc>
      </w:tr>
    </w:tbl>
    <w:p w:rsidR="00E7093A" w:rsidRDefault="00E7093A">
      <w:pPr>
        <w:rPr>
          <w:caps/>
          <w:color w:val="632423" w:themeColor="accent2" w:themeShade="80"/>
          <w:spacing w:val="15"/>
          <w:sz w:val="24"/>
          <w:szCs w:val="24"/>
          <w:lang w:val="ru-RU"/>
        </w:rPr>
      </w:pPr>
      <w:r>
        <w:rPr>
          <w:lang w:val="ru-RU"/>
        </w:rPr>
        <w:br w:type="page"/>
      </w:r>
    </w:p>
    <w:p w:rsidR="004842C2" w:rsidRPr="0004029F" w:rsidRDefault="009F1248" w:rsidP="009F1248">
      <w:pPr>
        <w:pStyle w:val="Heading2"/>
        <w:rPr>
          <w:lang w:val="ru-RU"/>
        </w:rPr>
      </w:pPr>
      <w:r>
        <w:rPr>
          <w:lang w:val="ru-RU"/>
        </w:rPr>
        <w:lastRenderedPageBreak/>
        <w:t xml:space="preserve">Изучение </w:t>
      </w:r>
      <w:r w:rsidR="0004029F">
        <w:t>дифракции на решетке в проходящих лучах</w:t>
      </w:r>
    </w:p>
    <w:p w:rsidR="009F1248" w:rsidRDefault="009F1248" w:rsidP="009F1248">
      <w:pPr>
        <w:rPr>
          <w:lang w:val="ru-RU"/>
        </w:rPr>
      </w:pPr>
      <w:r>
        <w:rPr>
          <w:lang w:val="ru-RU"/>
        </w:rPr>
        <w:t>Соберем схему как на рисунке</w:t>
      </w:r>
    </w:p>
    <w:tbl>
      <w:tblPr>
        <w:tblStyle w:val="TableGrid"/>
        <w:tblW w:w="0" w:type="auto"/>
        <w:tblLook w:val="04A0"/>
      </w:tblPr>
      <w:tblGrid>
        <w:gridCol w:w="10682"/>
      </w:tblGrid>
      <w:tr w:rsidR="009F1248" w:rsidTr="009F1248">
        <w:tc>
          <w:tcPr>
            <w:tcW w:w="10682" w:type="dxa"/>
            <w:tcBorders>
              <w:top w:val="nil"/>
              <w:left w:val="nil"/>
              <w:bottom w:val="nil"/>
              <w:right w:val="nil"/>
            </w:tcBorders>
          </w:tcPr>
          <w:p w:rsidR="009F1248" w:rsidRDefault="0004029F" w:rsidP="009F1248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-3810</wp:posOffset>
                  </wp:positionV>
                  <wp:extent cx="2847975" cy="1000125"/>
                  <wp:effectExtent l="19050" t="0" r="9525" b="0"/>
                  <wp:wrapTight wrapText="bothSides">
                    <wp:wrapPolygon edited="0">
                      <wp:start x="-144" y="0"/>
                      <wp:lineTo x="-144" y="21394"/>
                      <wp:lineTo x="21672" y="21394"/>
                      <wp:lineTo x="21672" y="0"/>
                      <wp:lineTo x="-144" y="0"/>
                    </wp:wrapPolygon>
                  </wp:wrapTight>
                  <wp:docPr id="8" name="Picture 7" descr="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.PNG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7975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9F1248" w:rsidRDefault="009F1248" w:rsidP="009F1248">
      <w:pPr>
        <w:rPr>
          <w:lang w:val="ru-RU"/>
        </w:rPr>
      </w:pPr>
      <w:proofErr w:type="spellStart"/>
      <w:r>
        <w:t>Сним</w:t>
      </w:r>
      <w:proofErr w:type="spellEnd"/>
      <w:r>
        <w:rPr>
          <w:lang w:val="ru-RU"/>
        </w:rPr>
        <w:t>ем</w:t>
      </w:r>
      <w:r>
        <w:t xml:space="preserve"> </w:t>
      </w:r>
      <w:proofErr w:type="spellStart"/>
      <w:r>
        <w:t>зависимость</w:t>
      </w:r>
      <w:proofErr w:type="spellEnd"/>
      <w:r>
        <w:t xml:space="preserve"> </w:t>
      </w:r>
      <w:proofErr w:type="gramStart"/>
      <w:r>
        <w:rPr>
          <w:i/>
        </w:rPr>
        <w:t>I</w:t>
      </w:r>
      <w:r>
        <w:t>(</w:t>
      </w:r>
      <w:proofErr w:type="gramEnd"/>
      <w:r>
        <w:sym w:font="Symbol" w:char="F061"/>
      </w:r>
      <w:r>
        <w:t xml:space="preserve">) и </w:t>
      </w:r>
      <w:proofErr w:type="spellStart"/>
      <w:r>
        <w:t>постро</w:t>
      </w:r>
      <w:proofErr w:type="spellEnd"/>
      <w:r>
        <w:rPr>
          <w:lang w:val="ru-RU"/>
        </w:rPr>
        <w:t>ем</w:t>
      </w:r>
      <w:r>
        <w:t xml:space="preserve"> </w:t>
      </w:r>
      <w:proofErr w:type="spellStart"/>
      <w:r>
        <w:t>график</w:t>
      </w:r>
      <w:proofErr w:type="spellEnd"/>
      <w:r>
        <w:rPr>
          <w:lang w:val="ru-RU"/>
        </w:rPr>
        <w:t>.</w:t>
      </w:r>
      <w:r w:rsidR="008C1FD8">
        <w:rPr>
          <w:lang w:val="ru-RU"/>
        </w:rPr>
        <w:t xml:space="preserve"> Сравним с теоретической зависимостью.</w:t>
      </w:r>
    </w:p>
    <w:tbl>
      <w:tblPr>
        <w:tblStyle w:val="TableGrid"/>
        <w:tblW w:w="0" w:type="auto"/>
        <w:tblLook w:val="04A0"/>
      </w:tblPr>
      <w:tblGrid>
        <w:gridCol w:w="10682"/>
      </w:tblGrid>
      <w:tr w:rsidR="00BC1458" w:rsidTr="00BC1458">
        <w:tc>
          <w:tcPr>
            <w:tcW w:w="10682" w:type="dxa"/>
            <w:tcBorders>
              <w:top w:val="nil"/>
              <w:left w:val="nil"/>
              <w:bottom w:val="nil"/>
              <w:right w:val="nil"/>
            </w:tcBorders>
          </w:tcPr>
          <w:p w:rsidR="00BC1458" w:rsidRDefault="00BC1458" w:rsidP="009F1248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317500</wp:posOffset>
                  </wp:positionV>
                  <wp:extent cx="6747510" cy="3600450"/>
                  <wp:effectExtent l="19050" t="0" r="0" b="0"/>
                  <wp:wrapTight wrapText="bothSides">
                    <wp:wrapPolygon edited="0">
                      <wp:start x="-61" y="0"/>
                      <wp:lineTo x="-61" y="21486"/>
                      <wp:lineTo x="21588" y="21486"/>
                      <wp:lineTo x="21588" y="0"/>
                      <wp:lineTo x="-61" y="0"/>
                    </wp:wrapPolygon>
                  </wp:wrapTight>
                  <wp:docPr id="4" name="Picture 3" descr="plot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lot01.png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47510" cy="3600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4029F" w:rsidRDefault="003C03D3" w:rsidP="009F1248">
      <w:pPr>
        <w:rPr>
          <w:lang w:val="ru-RU"/>
        </w:rPr>
      </w:pPr>
      <w:r>
        <w:rPr>
          <w:lang w:val="ru-RU"/>
        </w:rPr>
        <w:t xml:space="preserve">Откуда, длина волны: </w:t>
      </w:r>
      <w:r w:rsidR="006C4984">
        <w:rPr>
          <w:lang w:val="ru-RU"/>
        </w:rPr>
        <w:t>1.88мм.</w:t>
      </w:r>
    </w:p>
    <w:p w:rsidR="006C4984" w:rsidRDefault="006C4984">
      <w:pPr>
        <w:rPr>
          <w:lang w:val="ru-RU"/>
        </w:rPr>
      </w:pPr>
    </w:p>
    <w:p w:rsidR="0004029F" w:rsidRDefault="0004029F">
      <w:pPr>
        <w:rPr>
          <w:lang w:val="ru-RU"/>
        </w:rPr>
      </w:pPr>
      <w:r>
        <w:rPr>
          <w:lang w:val="ru-RU"/>
        </w:rPr>
        <w:br w:type="page"/>
      </w:r>
    </w:p>
    <w:p w:rsidR="00FD6472" w:rsidRPr="0004029F" w:rsidRDefault="00FD6472" w:rsidP="00FD6472">
      <w:pPr>
        <w:pStyle w:val="Heading2"/>
        <w:rPr>
          <w:lang w:val="ru-RU"/>
        </w:rPr>
      </w:pPr>
      <w:r>
        <w:rPr>
          <w:lang w:val="ru-RU"/>
        </w:rPr>
        <w:lastRenderedPageBreak/>
        <w:t xml:space="preserve">Изучение </w:t>
      </w:r>
      <w:r>
        <w:t xml:space="preserve">дифракции на решетке в </w:t>
      </w:r>
      <w:r>
        <w:rPr>
          <w:lang w:val="ru-RU"/>
        </w:rPr>
        <w:t>отраженных</w:t>
      </w:r>
      <w:r>
        <w:t xml:space="preserve"> лучах</w:t>
      </w:r>
    </w:p>
    <w:p w:rsidR="00FD6472" w:rsidRDefault="00FD6472" w:rsidP="00FD6472">
      <w:pPr>
        <w:rPr>
          <w:lang w:val="ru-RU"/>
        </w:rPr>
      </w:pPr>
      <w:r>
        <w:rPr>
          <w:lang w:val="ru-RU"/>
        </w:rPr>
        <w:t>Соберем</w:t>
      </w:r>
      <w:r w:rsidR="008C1FD8">
        <w:rPr>
          <w:lang w:val="ru-RU"/>
        </w:rPr>
        <w:t xml:space="preserve"> аналогичную схему для отражения.</w:t>
      </w:r>
    </w:p>
    <w:p w:rsidR="00FD6472" w:rsidRDefault="00FD6472" w:rsidP="00FD6472">
      <w:pPr>
        <w:rPr>
          <w:lang w:val="ru-RU"/>
        </w:rPr>
      </w:pPr>
      <w:proofErr w:type="spellStart"/>
      <w:r>
        <w:t>Сним</w:t>
      </w:r>
      <w:proofErr w:type="spellEnd"/>
      <w:r>
        <w:rPr>
          <w:lang w:val="ru-RU"/>
        </w:rPr>
        <w:t>ем</w:t>
      </w:r>
      <w:r>
        <w:t xml:space="preserve"> </w:t>
      </w:r>
      <w:proofErr w:type="spellStart"/>
      <w:r>
        <w:t>зависимость</w:t>
      </w:r>
      <w:proofErr w:type="spellEnd"/>
      <w:r>
        <w:t xml:space="preserve"> </w:t>
      </w:r>
      <w:proofErr w:type="gramStart"/>
      <w:r>
        <w:rPr>
          <w:i/>
        </w:rPr>
        <w:t>I</w:t>
      </w:r>
      <w:r>
        <w:t>(</w:t>
      </w:r>
      <w:proofErr w:type="gramEnd"/>
      <w:r>
        <w:t xml:space="preserve">θ) и </w:t>
      </w:r>
      <w:proofErr w:type="spellStart"/>
      <w:r>
        <w:t>постро</w:t>
      </w:r>
      <w:proofErr w:type="spellEnd"/>
      <w:r>
        <w:rPr>
          <w:lang w:val="ru-RU"/>
        </w:rPr>
        <w:t>ем</w:t>
      </w:r>
      <w:r>
        <w:t xml:space="preserve"> </w:t>
      </w:r>
      <w:proofErr w:type="spellStart"/>
      <w:r>
        <w:t>график</w:t>
      </w:r>
      <w:proofErr w:type="spellEnd"/>
      <w:r>
        <w:rPr>
          <w:lang w:val="ru-RU"/>
        </w:rPr>
        <w:t>и для углов решетки 30 и 45 градусов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682"/>
      </w:tblGrid>
      <w:tr w:rsidR="008C1FD8" w:rsidTr="008C1FD8">
        <w:tc>
          <w:tcPr>
            <w:tcW w:w="10682" w:type="dxa"/>
          </w:tcPr>
          <w:p w:rsidR="008C1FD8" w:rsidRDefault="008C1FD8" w:rsidP="003B6717">
            <w:pPr>
              <w:pStyle w:val="Heading2"/>
              <w:pBdr>
                <w:bottom w:val="none" w:sz="0" w:space="0" w:color="auto"/>
              </w:pBdr>
              <w:outlineLvl w:val="1"/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249555</wp:posOffset>
                  </wp:positionV>
                  <wp:extent cx="4943475" cy="2619375"/>
                  <wp:effectExtent l="19050" t="0" r="9525" b="0"/>
                  <wp:wrapTight wrapText="bothSides">
                    <wp:wrapPolygon edited="0">
                      <wp:start x="-83" y="0"/>
                      <wp:lineTo x="-83" y="21521"/>
                      <wp:lineTo x="21642" y="21521"/>
                      <wp:lineTo x="21642" y="0"/>
                      <wp:lineTo x="-83" y="0"/>
                    </wp:wrapPolygon>
                  </wp:wrapTight>
                  <wp:docPr id="20" name="Picture 19" descr="plot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lot2.png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3475" cy="2619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8C1FD8" w:rsidTr="008C1FD8">
        <w:tc>
          <w:tcPr>
            <w:tcW w:w="10682" w:type="dxa"/>
          </w:tcPr>
          <w:p w:rsidR="008C1FD8" w:rsidRDefault="008C1FD8" w:rsidP="003B6717">
            <w:pPr>
              <w:pStyle w:val="Heading2"/>
              <w:pBdr>
                <w:bottom w:val="none" w:sz="0" w:space="0" w:color="auto"/>
              </w:pBdr>
              <w:outlineLvl w:val="1"/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250190</wp:posOffset>
                  </wp:positionV>
                  <wp:extent cx="5857875" cy="2895600"/>
                  <wp:effectExtent l="19050" t="0" r="9525" b="0"/>
                  <wp:wrapTight wrapText="bothSides">
                    <wp:wrapPolygon edited="0">
                      <wp:start x="-70" y="0"/>
                      <wp:lineTo x="-70" y="21458"/>
                      <wp:lineTo x="21635" y="21458"/>
                      <wp:lineTo x="21635" y="0"/>
                      <wp:lineTo x="-70" y="0"/>
                    </wp:wrapPolygon>
                  </wp:wrapTight>
                  <wp:docPr id="21" name="Picture 20" descr="plot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lot3.png"/>
                          <pic:cNvPicPr/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57875" cy="289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8C1FD8" w:rsidRDefault="008C1FD8" w:rsidP="003B6717">
      <w:pPr>
        <w:pStyle w:val="Heading2"/>
        <w:rPr>
          <w:lang w:val="ru-RU"/>
        </w:rPr>
      </w:pPr>
    </w:p>
    <w:p w:rsidR="00BC1458" w:rsidRDefault="003B6717" w:rsidP="003B6717">
      <w:pPr>
        <w:pStyle w:val="Heading2"/>
        <w:rPr>
          <w:lang w:val="ru-RU"/>
        </w:rPr>
      </w:pPr>
      <w:r>
        <w:rPr>
          <w:lang w:val="ru-RU"/>
        </w:rPr>
        <w:t>Измерение коэффициентов пропускания</w:t>
      </w:r>
    </w:p>
    <w:tbl>
      <w:tblPr>
        <w:tblStyle w:val="LightShading-Accent2"/>
        <w:tblW w:w="10638" w:type="dxa"/>
        <w:tblLook w:val="04A0"/>
      </w:tblPr>
      <w:tblGrid>
        <w:gridCol w:w="1773"/>
        <w:gridCol w:w="1773"/>
        <w:gridCol w:w="1773"/>
        <w:gridCol w:w="1773"/>
        <w:gridCol w:w="1773"/>
        <w:gridCol w:w="1773"/>
      </w:tblGrid>
      <w:tr w:rsidR="00AA5369" w:rsidTr="00252E89">
        <w:trPr>
          <w:cnfStyle w:val="100000000000"/>
        </w:trPr>
        <w:tc>
          <w:tcPr>
            <w:cnfStyle w:val="001000000000"/>
            <w:tcW w:w="1773" w:type="dxa"/>
          </w:tcPr>
          <w:p w:rsidR="00AA5369" w:rsidRDefault="00AA5369" w:rsidP="003B6717">
            <w:pPr>
              <w:rPr>
                <w:lang w:val="ru-RU"/>
              </w:rPr>
            </w:pPr>
            <w:r>
              <w:rPr>
                <w:lang w:val="ru-RU"/>
              </w:rPr>
              <w:t>Толщина стекла</w:t>
            </w:r>
          </w:p>
        </w:tc>
        <w:tc>
          <w:tcPr>
            <w:tcW w:w="1773" w:type="dxa"/>
          </w:tcPr>
          <w:p w:rsidR="00AA5369" w:rsidRDefault="00AA5369" w:rsidP="003B6717">
            <w:pPr>
              <w:cnfStyle w:val="100000000000"/>
              <w:rPr>
                <w:lang w:val="ru-RU"/>
              </w:rPr>
            </w:pPr>
            <w:r>
              <w:rPr>
                <w:lang w:val="ru-RU"/>
              </w:rPr>
              <w:t>Без фильтра</w:t>
            </w:r>
          </w:p>
        </w:tc>
        <w:tc>
          <w:tcPr>
            <w:tcW w:w="1773" w:type="dxa"/>
          </w:tcPr>
          <w:p w:rsidR="00AA5369" w:rsidRDefault="00AA5369" w:rsidP="003B6717">
            <w:pPr>
              <w:cnfStyle w:val="100000000000"/>
              <w:rPr>
                <w:lang w:val="ru-RU"/>
              </w:rPr>
            </w:pPr>
            <w:r>
              <w:rPr>
                <w:lang w:val="ru-RU"/>
              </w:rPr>
              <w:t>Аттеньюатор</w:t>
            </w:r>
          </w:p>
        </w:tc>
        <w:tc>
          <w:tcPr>
            <w:tcW w:w="1773" w:type="dxa"/>
          </w:tcPr>
          <w:p w:rsidR="00AA5369" w:rsidRDefault="00AA5369" w:rsidP="003B6717">
            <w:pPr>
              <w:cnfStyle w:val="100000000000"/>
              <w:rPr>
                <w:lang w:val="ru-RU"/>
              </w:rPr>
            </w:pPr>
            <w:r>
              <w:rPr>
                <w:lang w:val="ru-RU"/>
              </w:rPr>
              <w:t>Аттеньюатор + стекло</w:t>
            </w:r>
          </w:p>
        </w:tc>
        <w:tc>
          <w:tcPr>
            <w:tcW w:w="1773" w:type="dxa"/>
          </w:tcPr>
          <w:p w:rsidR="00AA5369" w:rsidRDefault="00AA5369" w:rsidP="003B6717">
            <w:pPr>
              <w:cnfStyle w:val="100000000000"/>
              <w:rPr>
                <w:lang w:val="ru-RU"/>
              </w:rPr>
            </w:pPr>
            <w:r>
              <w:rPr>
                <w:lang w:val="ru-RU"/>
              </w:rPr>
              <w:t>2 стекла</w:t>
            </w:r>
          </w:p>
        </w:tc>
        <w:tc>
          <w:tcPr>
            <w:tcW w:w="1773" w:type="dxa"/>
          </w:tcPr>
          <w:p w:rsidR="00AA5369" w:rsidRDefault="00AA5369" w:rsidP="003B6717">
            <w:pPr>
              <w:cnfStyle w:val="100000000000"/>
              <w:rPr>
                <w:lang w:val="ru-RU"/>
              </w:rPr>
            </w:pPr>
            <w:r>
              <w:rPr>
                <w:lang w:val="ru-RU"/>
              </w:rPr>
              <w:t>3 стекла</w:t>
            </w:r>
          </w:p>
        </w:tc>
      </w:tr>
      <w:tr w:rsidR="00AA5369" w:rsidTr="00252E89">
        <w:trPr>
          <w:cnfStyle w:val="000000100000"/>
        </w:trPr>
        <w:tc>
          <w:tcPr>
            <w:cnfStyle w:val="001000000000"/>
            <w:tcW w:w="1773" w:type="dxa"/>
          </w:tcPr>
          <w:p w:rsidR="00AA5369" w:rsidRDefault="00AA5369" w:rsidP="003B6717">
            <w:pPr>
              <w:rPr>
                <w:lang w:val="ru-RU"/>
              </w:rPr>
            </w:pPr>
            <w:r>
              <w:rPr>
                <w:lang w:val="ru-RU"/>
              </w:rPr>
              <w:t>5.8 мм</w:t>
            </w:r>
          </w:p>
        </w:tc>
        <w:tc>
          <w:tcPr>
            <w:tcW w:w="1773" w:type="dxa"/>
          </w:tcPr>
          <w:p w:rsidR="00AA5369" w:rsidRDefault="00AA5369" w:rsidP="003B6717">
            <w:pPr>
              <w:cnfStyle w:val="000000100000"/>
              <w:rPr>
                <w:lang w:val="ru-RU"/>
              </w:rPr>
            </w:pPr>
            <w:r>
              <w:rPr>
                <w:lang w:val="ru-RU"/>
              </w:rPr>
              <w:t>36.8</w:t>
            </w:r>
          </w:p>
        </w:tc>
        <w:tc>
          <w:tcPr>
            <w:tcW w:w="1773" w:type="dxa"/>
          </w:tcPr>
          <w:p w:rsidR="00AA5369" w:rsidRDefault="00252E89" w:rsidP="003B6717">
            <w:pPr>
              <w:cnfStyle w:val="000000100000"/>
              <w:rPr>
                <w:lang w:val="ru-RU"/>
              </w:rPr>
            </w:pPr>
            <w:r>
              <w:rPr>
                <w:lang w:val="ru-RU"/>
              </w:rPr>
              <w:t>72.9</w:t>
            </w:r>
          </w:p>
        </w:tc>
        <w:tc>
          <w:tcPr>
            <w:tcW w:w="1773" w:type="dxa"/>
          </w:tcPr>
          <w:p w:rsidR="00AA5369" w:rsidRDefault="00252E89" w:rsidP="003B6717">
            <w:pPr>
              <w:cnfStyle w:val="000000100000"/>
              <w:rPr>
                <w:lang w:val="ru-RU"/>
              </w:rPr>
            </w:pPr>
            <w:r>
              <w:rPr>
                <w:lang w:val="ru-RU"/>
              </w:rPr>
              <w:t>13.9</w:t>
            </w:r>
          </w:p>
        </w:tc>
        <w:tc>
          <w:tcPr>
            <w:tcW w:w="1773" w:type="dxa"/>
          </w:tcPr>
          <w:p w:rsidR="00AA5369" w:rsidRDefault="00252E89" w:rsidP="003B6717">
            <w:pPr>
              <w:cnfStyle w:val="000000100000"/>
              <w:rPr>
                <w:lang w:val="ru-RU"/>
              </w:rPr>
            </w:pPr>
            <w:r>
              <w:rPr>
                <w:lang w:val="ru-RU"/>
              </w:rPr>
              <w:t>7.28</w:t>
            </w:r>
          </w:p>
        </w:tc>
        <w:tc>
          <w:tcPr>
            <w:tcW w:w="1773" w:type="dxa"/>
          </w:tcPr>
          <w:p w:rsidR="00AA5369" w:rsidRDefault="00252E89" w:rsidP="003B6717">
            <w:pPr>
              <w:cnfStyle w:val="000000100000"/>
              <w:rPr>
                <w:lang w:val="ru-RU"/>
              </w:rPr>
            </w:pPr>
            <w:r>
              <w:rPr>
                <w:lang w:val="ru-RU"/>
              </w:rPr>
              <w:t>1.73</w:t>
            </w:r>
          </w:p>
        </w:tc>
      </w:tr>
    </w:tbl>
    <w:p w:rsidR="00252E89" w:rsidRPr="003B6717" w:rsidRDefault="00252E89" w:rsidP="003B6717">
      <w:pPr>
        <w:rPr>
          <w:lang w:val="ru-RU"/>
        </w:rPr>
      </w:pPr>
      <w:r>
        <w:rPr>
          <w:lang w:val="ru-RU"/>
        </w:rPr>
        <w:t>Откуда коэффициент пропускания стекла 0.19.</w:t>
      </w:r>
    </w:p>
    <w:sectPr w:rsidR="00252E89" w:rsidRPr="003B6717" w:rsidSect="00A40298">
      <w:headerReference w:type="default" r:id="rId32"/>
      <w:pgSz w:w="11906" w:h="16838"/>
      <w:pgMar w:top="135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6D8B" w:rsidRDefault="009D6D8B" w:rsidP="00A40298">
      <w:pPr>
        <w:spacing w:after="0" w:line="240" w:lineRule="auto"/>
      </w:pPr>
      <w:r>
        <w:separator/>
      </w:r>
    </w:p>
  </w:endnote>
  <w:endnote w:type="continuationSeparator" w:id="0">
    <w:p w:rsidR="009D6D8B" w:rsidRDefault="009D6D8B" w:rsidP="00A402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6D8B" w:rsidRDefault="009D6D8B" w:rsidP="00A40298">
      <w:pPr>
        <w:spacing w:after="0" w:line="240" w:lineRule="auto"/>
      </w:pPr>
      <w:r>
        <w:separator/>
      </w:r>
    </w:p>
  </w:footnote>
  <w:footnote w:type="continuationSeparator" w:id="0">
    <w:p w:rsidR="009D6D8B" w:rsidRDefault="009D6D8B" w:rsidP="00A402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1FC3" w:rsidRPr="00A40298" w:rsidRDefault="00251FC3">
    <w:pPr>
      <w:pStyle w:val="Header"/>
      <w:rPr>
        <w:lang w:val="ru-RU"/>
      </w:rPr>
    </w:pPr>
    <w:r>
      <w:rPr>
        <w:lang w:val="ru-RU"/>
      </w:rPr>
      <w:t>Руденко Никита</w:t>
    </w:r>
    <w:r w:rsidRPr="00A40298">
      <w:rPr>
        <w:lang w:val="ru-RU"/>
      </w:rPr>
      <w:ptab w:relativeTo="margin" w:alignment="center" w:leader="none"/>
    </w:r>
    <w:r w:rsidR="00BF6EF2">
      <w:rPr>
        <w:lang w:val="ru-RU"/>
      </w:rPr>
      <w:t>Миллиметровые волны</w:t>
    </w:r>
    <w:r w:rsidRPr="00A40298">
      <w:rPr>
        <w:lang w:val="ru-RU"/>
      </w:rPr>
      <w:ptab w:relativeTo="margin" w:alignment="right" w:leader="none"/>
    </w:r>
    <w:r>
      <w:rPr>
        <w:lang w:val="ru-RU"/>
      </w:rPr>
      <w:t xml:space="preserve">Страница </w:t>
    </w:r>
    <w:r w:rsidR="00384A98" w:rsidRPr="00A40298">
      <w:rPr>
        <w:lang w:val="ru-RU"/>
      </w:rPr>
      <w:fldChar w:fldCharType="begin"/>
    </w:r>
    <w:r w:rsidRPr="00A40298">
      <w:rPr>
        <w:lang w:val="ru-RU"/>
      </w:rPr>
      <w:instrText xml:space="preserve"> PAGE   \* MERGEFORMAT </w:instrText>
    </w:r>
    <w:r w:rsidR="00384A98" w:rsidRPr="00A40298">
      <w:rPr>
        <w:lang w:val="ru-RU"/>
      </w:rPr>
      <w:fldChar w:fldCharType="separate"/>
    </w:r>
    <w:r w:rsidR="00C37CE1">
      <w:rPr>
        <w:noProof/>
        <w:lang w:val="ru-RU"/>
      </w:rPr>
      <w:t>2</w:t>
    </w:r>
    <w:r w:rsidR="00384A98" w:rsidRPr="00A40298">
      <w:rPr>
        <w:lang w:val="ru-RU"/>
      </w:rPr>
      <w:fldChar w:fldCharType="end"/>
    </w:r>
    <w:r>
      <w:rPr>
        <w:lang w:val="ru-RU"/>
      </w:rPr>
      <w:t xml:space="preserve"> из </w:t>
    </w:r>
    <w:fldSimple w:instr=" NUMPAGES  \* Arabic  \* MERGEFORMAT ">
      <w:r w:rsidR="00C37CE1" w:rsidRPr="00C37CE1">
        <w:rPr>
          <w:noProof/>
          <w:lang w:val="ru-RU"/>
        </w:rPr>
        <w:t>4</w:t>
      </w:r>
    </w:fldSimple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8032F"/>
    <w:rsid w:val="00002B74"/>
    <w:rsid w:val="000110BA"/>
    <w:rsid w:val="00026D88"/>
    <w:rsid w:val="0004029F"/>
    <w:rsid w:val="00042603"/>
    <w:rsid w:val="00053CF9"/>
    <w:rsid w:val="00060D28"/>
    <w:rsid w:val="000672D4"/>
    <w:rsid w:val="00071D39"/>
    <w:rsid w:val="00072FA9"/>
    <w:rsid w:val="00073B48"/>
    <w:rsid w:val="0007741E"/>
    <w:rsid w:val="000810B8"/>
    <w:rsid w:val="0008763D"/>
    <w:rsid w:val="00087B49"/>
    <w:rsid w:val="000A3CCC"/>
    <w:rsid w:val="000C526B"/>
    <w:rsid w:val="0010762C"/>
    <w:rsid w:val="00114C2C"/>
    <w:rsid w:val="00127169"/>
    <w:rsid w:val="0013146E"/>
    <w:rsid w:val="00137FA1"/>
    <w:rsid w:val="00142DAE"/>
    <w:rsid w:val="0015149F"/>
    <w:rsid w:val="00153F2D"/>
    <w:rsid w:val="00154032"/>
    <w:rsid w:val="00155C3F"/>
    <w:rsid w:val="00164F1D"/>
    <w:rsid w:val="00165A31"/>
    <w:rsid w:val="0016657B"/>
    <w:rsid w:val="0017096F"/>
    <w:rsid w:val="001955D5"/>
    <w:rsid w:val="001A582A"/>
    <w:rsid w:val="001A6699"/>
    <w:rsid w:val="001B0F3B"/>
    <w:rsid w:val="001C70FB"/>
    <w:rsid w:val="001D1BB2"/>
    <w:rsid w:val="001D2C27"/>
    <w:rsid w:val="001E2203"/>
    <w:rsid w:val="001F2C5F"/>
    <w:rsid w:val="002055AD"/>
    <w:rsid w:val="002107BD"/>
    <w:rsid w:val="00210E14"/>
    <w:rsid w:val="00213A71"/>
    <w:rsid w:val="00214229"/>
    <w:rsid w:val="00251FC3"/>
    <w:rsid w:val="00252207"/>
    <w:rsid w:val="00252E89"/>
    <w:rsid w:val="00265CFE"/>
    <w:rsid w:val="00272D51"/>
    <w:rsid w:val="00280062"/>
    <w:rsid w:val="00285E76"/>
    <w:rsid w:val="0028606F"/>
    <w:rsid w:val="00287193"/>
    <w:rsid w:val="0029721C"/>
    <w:rsid w:val="002A3BB0"/>
    <w:rsid w:val="002B5A07"/>
    <w:rsid w:val="002C28EF"/>
    <w:rsid w:val="002D3A7C"/>
    <w:rsid w:val="002E3CA7"/>
    <w:rsid w:val="002E58F1"/>
    <w:rsid w:val="002E6784"/>
    <w:rsid w:val="002E7C34"/>
    <w:rsid w:val="002F5B6D"/>
    <w:rsid w:val="002F6C04"/>
    <w:rsid w:val="0031481E"/>
    <w:rsid w:val="00342749"/>
    <w:rsid w:val="003448FE"/>
    <w:rsid w:val="00347053"/>
    <w:rsid w:val="00355BFA"/>
    <w:rsid w:val="003658AD"/>
    <w:rsid w:val="0036791E"/>
    <w:rsid w:val="0037506D"/>
    <w:rsid w:val="00377954"/>
    <w:rsid w:val="00382981"/>
    <w:rsid w:val="00384A98"/>
    <w:rsid w:val="00384FB9"/>
    <w:rsid w:val="0038649C"/>
    <w:rsid w:val="00394730"/>
    <w:rsid w:val="003A168F"/>
    <w:rsid w:val="003A1AC0"/>
    <w:rsid w:val="003A5B32"/>
    <w:rsid w:val="003B10B9"/>
    <w:rsid w:val="003B6717"/>
    <w:rsid w:val="003C03D3"/>
    <w:rsid w:val="003C380A"/>
    <w:rsid w:val="003D1E51"/>
    <w:rsid w:val="004010C7"/>
    <w:rsid w:val="00415E9D"/>
    <w:rsid w:val="00416A36"/>
    <w:rsid w:val="0042710F"/>
    <w:rsid w:val="004315F9"/>
    <w:rsid w:val="00437192"/>
    <w:rsid w:val="00440223"/>
    <w:rsid w:val="00444E58"/>
    <w:rsid w:val="004456A3"/>
    <w:rsid w:val="00451764"/>
    <w:rsid w:val="00471086"/>
    <w:rsid w:val="004763F2"/>
    <w:rsid w:val="004842C2"/>
    <w:rsid w:val="00490FB9"/>
    <w:rsid w:val="004A2097"/>
    <w:rsid w:val="004C3267"/>
    <w:rsid w:val="004C4649"/>
    <w:rsid w:val="004C66B8"/>
    <w:rsid w:val="004D17BF"/>
    <w:rsid w:val="004D4F21"/>
    <w:rsid w:val="004D7EB5"/>
    <w:rsid w:val="004F08C5"/>
    <w:rsid w:val="004F3FB7"/>
    <w:rsid w:val="004F4F3D"/>
    <w:rsid w:val="005017B9"/>
    <w:rsid w:val="00510804"/>
    <w:rsid w:val="00523A68"/>
    <w:rsid w:val="005266C0"/>
    <w:rsid w:val="00526702"/>
    <w:rsid w:val="0053254F"/>
    <w:rsid w:val="00554F16"/>
    <w:rsid w:val="00562965"/>
    <w:rsid w:val="005649D2"/>
    <w:rsid w:val="0056730D"/>
    <w:rsid w:val="0057240F"/>
    <w:rsid w:val="00575083"/>
    <w:rsid w:val="00587038"/>
    <w:rsid w:val="00595288"/>
    <w:rsid w:val="005C0682"/>
    <w:rsid w:val="005C2B04"/>
    <w:rsid w:val="005D2F83"/>
    <w:rsid w:val="005F20DF"/>
    <w:rsid w:val="0060188C"/>
    <w:rsid w:val="00602856"/>
    <w:rsid w:val="00605E17"/>
    <w:rsid w:val="00626A2E"/>
    <w:rsid w:val="00644F0D"/>
    <w:rsid w:val="00647024"/>
    <w:rsid w:val="0066156F"/>
    <w:rsid w:val="00663293"/>
    <w:rsid w:val="0068084D"/>
    <w:rsid w:val="00680FCA"/>
    <w:rsid w:val="006907DB"/>
    <w:rsid w:val="00695994"/>
    <w:rsid w:val="006B0E55"/>
    <w:rsid w:val="006C0A1F"/>
    <w:rsid w:val="006C4984"/>
    <w:rsid w:val="006C6494"/>
    <w:rsid w:val="006D3995"/>
    <w:rsid w:val="006D79F4"/>
    <w:rsid w:val="006E6D7C"/>
    <w:rsid w:val="00722361"/>
    <w:rsid w:val="00722610"/>
    <w:rsid w:val="00741151"/>
    <w:rsid w:val="007433B0"/>
    <w:rsid w:val="007502E8"/>
    <w:rsid w:val="007575B5"/>
    <w:rsid w:val="00757E4D"/>
    <w:rsid w:val="0078032F"/>
    <w:rsid w:val="00790B38"/>
    <w:rsid w:val="007944A1"/>
    <w:rsid w:val="007A353E"/>
    <w:rsid w:val="007B1964"/>
    <w:rsid w:val="007B53F6"/>
    <w:rsid w:val="007C24EA"/>
    <w:rsid w:val="007D7324"/>
    <w:rsid w:val="007E3428"/>
    <w:rsid w:val="007F303A"/>
    <w:rsid w:val="007F7D3E"/>
    <w:rsid w:val="00804F40"/>
    <w:rsid w:val="0080617B"/>
    <w:rsid w:val="00817658"/>
    <w:rsid w:val="0082460E"/>
    <w:rsid w:val="00837556"/>
    <w:rsid w:val="0084227C"/>
    <w:rsid w:val="00857C0F"/>
    <w:rsid w:val="0086426D"/>
    <w:rsid w:val="00866326"/>
    <w:rsid w:val="00884FA0"/>
    <w:rsid w:val="00891D57"/>
    <w:rsid w:val="00893FA8"/>
    <w:rsid w:val="008B0FCD"/>
    <w:rsid w:val="008B2E65"/>
    <w:rsid w:val="008C1FD8"/>
    <w:rsid w:val="008D0344"/>
    <w:rsid w:val="008D4921"/>
    <w:rsid w:val="008F0E9D"/>
    <w:rsid w:val="008F5C49"/>
    <w:rsid w:val="009149E5"/>
    <w:rsid w:val="00915ECF"/>
    <w:rsid w:val="0095011C"/>
    <w:rsid w:val="00972D3A"/>
    <w:rsid w:val="00981F01"/>
    <w:rsid w:val="0098618C"/>
    <w:rsid w:val="009920E0"/>
    <w:rsid w:val="009A0485"/>
    <w:rsid w:val="009B7308"/>
    <w:rsid w:val="009C7F55"/>
    <w:rsid w:val="009D2C1D"/>
    <w:rsid w:val="009D6D8B"/>
    <w:rsid w:val="009E31E1"/>
    <w:rsid w:val="009F1248"/>
    <w:rsid w:val="00A27214"/>
    <w:rsid w:val="00A3680C"/>
    <w:rsid w:val="00A40298"/>
    <w:rsid w:val="00A64452"/>
    <w:rsid w:val="00A85721"/>
    <w:rsid w:val="00A87478"/>
    <w:rsid w:val="00A87CF0"/>
    <w:rsid w:val="00AA4E52"/>
    <w:rsid w:val="00AA5369"/>
    <w:rsid w:val="00AA6BDC"/>
    <w:rsid w:val="00AB0A71"/>
    <w:rsid w:val="00AB77F6"/>
    <w:rsid w:val="00AC0C8E"/>
    <w:rsid w:val="00AC3A00"/>
    <w:rsid w:val="00AC4C9F"/>
    <w:rsid w:val="00AC7CA5"/>
    <w:rsid w:val="00AD5588"/>
    <w:rsid w:val="00AD56BA"/>
    <w:rsid w:val="00AD60AB"/>
    <w:rsid w:val="00AE1C3F"/>
    <w:rsid w:val="00AF653A"/>
    <w:rsid w:val="00AF663D"/>
    <w:rsid w:val="00B007A3"/>
    <w:rsid w:val="00B33B6E"/>
    <w:rsid w:val="00B44D86"/>
    <w:rsid w:val="00B54085"/>
    <w:rsid w:val="00B5498E"/>
    <w:rsid w:val="00B817FE"/>
    <w:rsid w:val="00B97899"/>
    <w:rsid w:val="00BA155B"/>
    <w:rsid w:val="00BC1458"/>
    <w:rsid w:val="00BD19D0"/>
    <w:rsid w:val="00BD2939"/>
    <w:rsid w:val="00BD68AB"/>
    <w:rsid w:val="00BE3B4B"/>
    <w:rsid w:val="00BE3EA5"/>
    <w:rsid w:val="00BE49F2"/>
    <w:rsid w:val="00BF1574"/>
    <w:rsid w:val="00BF6EF2"/>
    <w:rsid w:val="00BF7C34"/>
    <w:rsid w:val="00C0320F"/>
    <w:rsid w:val="00C0325F"/>
    <w:rsid w:val="00C12B03"/>
    <w:rsid w:val="00C2476D"/>
    <w:rsid w:val="00C359B2"/>
    <w:rsid w:val="00C359C0"/>
    <w:rsid w:val="00C3613E"/>
    <w:rsid w:val="00C37CE1"/>
    <w:rsid w:val="00C4486E"/>
    <w:rsid w:val="00C51200"/>
    <w:rsid w:val="00C70484"/>
    <w:rsid w:val="00C71440"/>
    <w:rsid w:val="00C8114F"/>
    <w:rsid w:val="00C8128F"/>
    <w:rsid w:val="00C87365"/>
    <w:rsid w:val="00C97906"/>
    <w:rsid w:val="00CA2351"/>
    <w:rsid w:val="00CA71FC"/>
    <w:rsid w:val="00CC083F"/>
    <w:rsid w:val="00CC5E7F"/>
    <w:rsid w:val="00CC7633"/>
    <w:rsid w:val="00CD108F"/>
    <w:rsid w:val="00CD51FA"/>
    <w:rsid w:val="00CE3A1D"/>
    <w:rsid w:val="00CF03A9"/>
    <w:rsid w:val="00CF30A6"/>
    <w:rsid w:val="00D024AD"/>
    <w:rsid w:val="00D03D6E"/>
    <w:rsid w:val="00D0582E"/>
    <w:rsid w:val="00D062C6"/>
    <w:rsid w:val="00D13CFF"/>
    <w:rsid w:val="00D31588"/>
    <w:rsid w:val="00D40250"/>
    <w:rsid w:val="00D53E7A"/>
    <w:rsid w:val="00D56645"/>
    <w:rsid w:val="00D71D2B"/>
    <w:rsid w:val="00D73B48"/>
    <w:rsid w:val="00D76CB3"/>
    <w:rsid w:val="00D86431"/>
    <w:rsid w:val="00DA05D6"/>
    <w:rsid w:val="00DA4E14"/>
    <w:rsid w:val="00DA5A70"/>
    <w:rsid w:val="00DB3475"/>
    <w:rsid w:val="00DD2518"/>
    <w:rsid w:val="00DD4F7A"/>
    <w:rsid w:val="00DD6110"/>
    <w:rsid w:val="00DD6C51"/>
    <w:rsid w:val="00DF11DC"/>
    <w:rsid w:val="00DF5BD6"/>
    <w:rsid w:val="00E005B2"/>
    <w:rsid w:val="00E11803"/>
    <w:rsid w:val="00E12F48"/>
    <w:rsid w:val="00E1572D"/>
    <w:rsid w:val="00E23EAF"/>
    <w:rsid w:val="00E42306"/>
    <w:rsid w:val="00E452DC"/>
    <w:rsid w:val="00E4647B"/>
    <w:rsid w:val="00E50006"/>
    <w:rsid w:val="00E51ED7"/>
    <w:rsid w:val="00E52955"/>
    <w:rsid w:val="00E57F3E"/>
    <w:rsid w:val="00E7093A"/>
    <w:rsid w:val="00E81E9E"/>
    <w:rsid w:val="00E84069"/>
    <w:rsid w:val="00E9126A"/>
    <w:rsid w:val="00E970C0"/>
    <w:rsid w:val="00E9756A"/>
    <w:rsid w:val="00E97AF8"/>
    <w:rsid w:val="00EA0988"/>
    <w:rsid w:val="00EA486A"/>
    <w:rsid w:val="00EB2CD7"/>
    <w:rsid w:val="00EB6075"/>
    <w:rsid w:val="00EC2497"/>
    <w:rsid w:val="00ED4B99"/>
    <w:rsid w:val="00ED7C06"/>
    <w:rsid w:val="00EE48B5"/>
    <w:rsid w:val="00EF41D9"/>
    <w:rsid w:val="00F17C2D"/>
    <w:rsid w:val="00F23809"/>
    <w:rsid w:val="00F26CAD"/>
    <w:rsid w:val="00F322C9"/>
    <w:rsid w:val="00F36F3C"/>
    <w:rsid w:val="00F37256"/>
    <w:rsid w:val="00F43A07"/>
    <w:rsid w:val="00F54C3B"/>
    <w:rsid w:val="00F70F98"/>
    <w:rsid w:val="00F84814"/>
    <w:rsid w:val="00F84C49"/>
    <w:rsid w:val="00F93B5B"/>
    <w:rsid w:val="00F94BAA"/>
    <w:rsid w:val="00F95A25"/>
    <w:rsid w:val="00F96C3E"/>
    <w:rsid w:val="00FA0BF5"/>
    <w:rsid w:val="00FA17E5"/>
    <w:rsid w:val="00FA7875"/>
    <w:rsid w:val="00FB1A07"/>
    <w:rsid w:val="00FC110E"/>
    <w:rsid w:val="00FD64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ajorHAnsi" w:eastAsiaTheme="majorEastAsia" w:hAnsiTheme="majorHAnsi" w:cstheme="majorBidi"/>
        <w:sz w:val="22"/>
        <w:szCs w:val="22"/>
        <w:lang w:val="en-US" w:eastAsia="en-US" w:bidi="en-US"/>
      </w:rPr>
    </w:rPrDefault>
    <w:pPrDefault>
      <w:pPr>
        <w:spacing w:after="200" w:line="25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032F"/>
  </w:style>
  <w:style w:type="paragraph" w:styleId="Heading1">
    <w:name w:val="heading 1"/>
    <w:basedOn w:val="Normal"/>
    <w:next w:val="Normal"/>
    <w:link w:val="Heading1Char"/>
    <w:uiPriority w:val="9"/>
    <w:qFormat/>
    <w:rsid w:val="0078032F"/>
    <w:pPr>
      <w:pBdr>
        <w:bottom w:val="thinThickSmallGap" w:sz="12" w:space="1" w:color="943634" w:themeColor="accent2" w:themeShade="BF"/>
      </w:pBdr>
      <w:spacing w:before="400"/>
      <w:jc w:val="center"/>
      <w:outlineLvl w:val="0"/>
    </w:pPr>
    <w:rPr>
      <w:caps/>
      <w:color w:val="632423" w:themeColor="accent2" w:themeShade="80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8032F"/>
    <w:pPr>
      <w:pBdr>
        <w:bottom w:val="single" w:sz="4" w:space="1" w:color="622423" w:themeColor="accent2" w:themeShade="7F"/>
      </w:pBdr>
      <w:spacing w:before="400"/>
      <w:jc w:val="center"/>
      <w:outlineLvl w:val="1"/>
    </w:pPr>
    <w:rPr>
      <w:caps/>
      <w:color w:val="632423" w:themeColor="accent2" w:themeShade="80"/>
      <w:spacing w:val="15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032F"/>
    <w:pPr>
      <w:pBdr>
        <w:top w:val="dotted" w:sz="4" w:space="1" w:color="622423" w:themeColor="accent2" w:themeShade="7F"/>
        <w:bottom w:val="dotted" w:sz="4" w:space="1" w:color="622423" w:themeColor="accent2" w:themeShade="7F"/>
      </w:pBdr>
      <w:spacing w:before="300"/>
      <w:jc w:val="center"/>
      <w:outlineLvl w:val="2"/>
    </w:pPr>
    <w:rPr>
      <w:caps/>
      <w:color w:val="622423" w:themeColor="accent2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032F"/>
    <w:pPr>
      <w:pBdr>
        <w:bottom w:val="dotted" w:sz="4" w:space="1" w:color="943634" w:themeColor="accent2" w:themeShade="BF"/>
      </w:pBdr>
      <w:spacing w:after="120"/>
      <w:jc w:val="center"/>
      <w:outlineLvl w:val="3"/>
    </w:pPr>
    <w:rPr>
      <w:caps/>
      <w:color w:val="622423" w:themeColor="accent2" w:themeShade="7F"/>
      <w:spacing w:val="1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032F"/>
    <w:pPr>
      <w:spacing w:before="320" w:after="120"/>
      <w:jc w:val="center"/>
      <w:outlineLvl w:val="4"/>
    </w:pPr>
    <w:rPr>
      <w:caps/>
      <w:color w:val="622423" w:themeColor="accent2" w:themeShade="7F"/>
      <w:spacing w:val="1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8032F"/>
    <w:pPr>
      <w:spacing w:after="120"/>
      <w:jc w:val="center"/>
      <w:outlineLvl w:val="5"/>
    </w:pPr>
    <w:rPr>
      <w:caps/>
      <w:color w:val="943634" w:themeColor="accent2" w:themeShade="BF"/>
      <w:spacing w:val="1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032F"/>
    <w:pPr>
      <w:spacing w:after="120"/>
      <w:jc w:val="center"/>
      <w:outlineLvl w:val="6"/>
    </w:pPr>
    <w:rPr>
      <w:i/>
      <w:iCs/>
      <w:caps/>
      <w:color w:val="943634" w:themeColor="accent2" w:themeShade="BF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032F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032F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032F"/>
    <w:rPr>
      <w:rFonts w:eastAsiaTheme="majorEastAsia" w:cstheme="majorBidi"/>
      <w:caps/>
      <w:color w:val="632423" w:themeColor="accent2" w:themeShade="80"/>
      <w:spacing w:val="20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78032F"/>
    <w:rPr>
      <w:caps/>
      <w:color w:val="632423" w:themeColor="accent2" w:themeShade="80"/>
      <w:spacing w:val="15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032F"/>
    <w:rPr>
      <w:rFonts w:eastAsiaTheme="majorEastAsia" w:cstheme="majorBidi"/>
      <w:caps/>
      <w:color w:val="622423" w:themeColor="accent2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032F"/>
    <w:rPr>
      <w:rFonts w:eastAsiaTheme="majorEastAsia" w:cstheme="majorBidi"/>
      <w:caps/>
      <w:color w:val="622423" w:themeColor="accent2" w:themeShade="7F"/>
      <w:spacing w:val="1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032F"/>
    <w:rPr>
      <w:rFonts w:eastAsiaTheme="majorEastAsia" w:cstheme="majorBidi"/>
      <w:caps/>
      <w:color w:val="622423" w:themeColor="accent2" w:themeShade="7F"/>
      <w:spacing w:val="1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8032F"/>
    <w:rPr>
      <w:rFonts w:eastAsiaTheme="majorEastAsia" w:cstheme="majorBidi"/>
      <w:caps/>
      <w:color w:val="943634" w:themeColor="accent2" w:themeShade="BF"/>
      <w:spacing w:val="1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032F"/>
    <w:rPr>
      <w:rFonts w:eastAsiaTheme="majorEastAsia" w:cstheme="majorBidi"/>
      <w:i/>
      <w:iCs/>
      <w:caps/>
      <w:color w:val="943634" w:themeColor="accent2" w:themeShade="BF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032F"/>
    <w:rPr>
      <w:rFonts w:eastAsiaTheme="majorEastAsia" w:cstheme="majorBidi"/>
      <w:caps/>
      <w:spacing w:val="1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032F"/>
    <w:rPr>
      <w:rFonts w:eastAsiaTheme="majorEastAsia" w:cstheme="majorBidi"/>
      <w:i/>
      <w:iCs/>
      <w:caps/>
      <w:spacing w:val="10"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78032F"/>
    <w:rPr>
      <w:caps/>
      <w:spacing w:val="10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78032F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 w:line="240" w:lineRule="auto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78032F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styleId="Subtitle">
    <w:name w:val="Subtitle"/>
    <w:basedOn w:val="Normal"/>
    <w:next w:val="Normal"/>
    <w:link w:val="SubtitleChar"/>
    <w:uiPriority w:val="11"/>
    <w:qFormat/>
    <w:rsid w:val="0078032F"/>
    <w:pPr>
      <w:spacing w:after="560" w:line="240" w:lineRule="auto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78032F"/>
    <w:rPr>
      <w:rFonts w:eastAsiaTheme="majorEastAsia" w:cstheme="majorBidi"/>
      <w:caps/>
      <w:spacing w:val="20"/>
      <w:sz w:val="18"/>
      <w:szCs w:val="18"/>
    </w:rPr>
  </w:style>
  <w:style w:type="character" w:styleId="Strong">
    <w:name w:val="Strong"/>
    <w:uiPriority w:val="22"/>
    <w:qFormat/>
    <w:rsid w:val="0078032F"/>
    <w:rPr>
      <w:b/>
      <w:bCs/>
      <w:color w:val="943634" w:themeColor="accent2" w:themeShade="BF"/>
      <w:spacing w:val="5"/>
    </w:rPr>
  </w:style>
  <w:style w:type="character" w:styleId="Emphasis">
    <w:name w:val="Emphasis"/>
    <w:uiPriority w:val="20"/>
    <w:qFormat/>
    <w:rsid w:val="0078032F"/>
    <w:rPr>
      <w:caps/>
      <w:spacing w:val="5"/>
      <w:sz w:val="20"/>
      <w:szCs w:val="20"/>
    </w:rPr>
  </w:style>
  <w:style w:type="paragraph" w:styleId="NoSpacing">
    <w:name w:val="No Spacing"/>
    <w:basedOn w:val="Normal"/>
    <w:link w:val="NoSpacingChar"/>
    <w:uiPriority w:val="1"/>
    <w:qFormat/>
    <w:rsid w:val="0078032F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78032F"/>
  </w:style>
  <w:style w:type="paragraph" w:styleId="ListParagraph">
    <w:name w:val="List Paragraph"/>
    <w:basedOn w:val="Normal"/>
    <w:uiPriority w:val="34"/>
    <w:qFormat/>
    <w:rsid w:val="0078032F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8032F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78032F"/>
    <w:rPr>
      <w:rFonts w:eastAsiaTheme="majorEastAsia" w:cstheme="majorBidi"/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8032F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8032F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styleId="SubtleEmphasis">
    <w:name w:val="Subtle Emphasis"/>
    <w:uiPriority w:val="19"/>
    <w:qFormat/>
    <w:rsid w:val="0078032F"/>
    <w:rPr>
      <w:i/>
      <w:iCs/>
    </w:rPr>
  </w:style>
  <w:style w:type="character" w:styleId="IntenseEmphasis">
    <w:name w:val="Intense Emphasis"/>
    <w:uiPriority w:val="21"/>
    <w:qFormat/>
    <w:rsid w:val="0078032F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qFormat/>
    <w:rsid w:val="0078032F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qFormat/>
    <w:rsid w:val="0078032F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qFormat/>
    <w:rsid w:val="0078032F"/>
    <w:rPr>
      <w:caps/>
      <w:color w:val="622423" w:themeColor="accent2" w:themeShade="7F"/>
      <w:spacing w:val="5"/>
      <w:u w:color="622423" w:themeColor="accent2" w:themeShade="7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8032F"/>
    <w:pPr>
      <w:outlineLvl w:val="9"/>
    </w:pPr>
  </w:style>
  <w:style w:type="table" w:styleId="TableGrid">
    <w:name w:val="Table Grid"/>
    <w:basedOn w:val="TableNormal"/>
    <w:uiPriority w:val="59"/>
    <w:rsid w:val="000810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9C7F55"/>
    <w:rPr>
      <w:color w:val="0000FF"/>
      <w:u w:val="single"/>
    </w:rPr>
  </w:style>
  <w:style w:type="table" w:customStyle="1" w:styleId="LightGrid1">
    <w:name w:val="Light Grid1"/>
    <w:basedOn w:val="TableNormal"/>
    <w:uiPriority w:val="62"/>
    <w:rsid w:val="009C7F5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List21">
    <w:name w:val="Medium List 21"/>
    <w:basedOn w:val="TableNormal"/>
    <w:uiPriority w:val="66"/>
    <w:rsid w:val="009C7F55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LightGrid-Accent11">
    <w:name w:val="Light Grid - Accent 11"/>
    <w:basedOn w:val="TableNormal"/>
    <w:uiPriority w:val="62"/>
    <w:rsid w:val="00EF41D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5870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703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87038"/>
    <w:rPr>
      <w:color w:val="808080"/>
    </w:rPr>
  </w:style>
  <w:style w:type="table" w:styleId="LightGrid-Accent2">
    <w:name w:val="Light Grid Accent 2"/>
    <w:basedOn w:val="TableNormal"/>
    <w:uiPriority w:val="62"/>
    <w:rsid w:val="00893FA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A402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0298"/>
  </w:style>
  <w:style w:type="paragraph" w:styleId="Footer">
    <w:name w:val="footer"/>
    <w:basedOn w:val="Normal"/>
    <w:link w:val="FooterChar"/>
    <w:uiPriority w:val="99"/>
    <w:semiHidden/>
    <w:unhideWhenUsed/>
    <w:rsid w:val="00A402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40298"/>
  </w:style>
  <w:style w:type="table" w:styleId="LightShading-Accent3">
    <w:name w:val="Light Shading Accent 3"/>
    <w:basedOn w:val="TableNormal"/>
    <w:uiPriority w:val="60"/>
    <w:rsid w:val="00AA5369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2">
    <w:name w:val="Light Shading Accent 2"/>
    <w:basedOn w:val="TableNormal"/>
    <w:uiPriority w:val="60"/>
    <w:rsid w:val="00252E89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93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9FF496-3430-4CCC-9E72-F284CC4D92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3</TotalTime>
  <Pages>4</Pages>
  <Words>195</Words>
  <Characters>111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ыфа</vt:lpstr>
    </vt:vector>
  </TitlesOfParts>
  <Company/>
  <LinksUpToDate>false</LinksUpToDate>
  <CharactersWithSpaces>1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 Руденко</dc:creator>
  <cp:keywords/>
  <cp:lastModifiedBy>Loro</cp:lastModifiedBy>
  <cp:revision>13</cp:revision>
  <cp:lastPrinted>2017-11-07T05:22:00Z</cp:lastPrinted>
  <dcterms:created xsi:type="dcterms:W3CDTF">2016-12-09T21:23:00Z</dcterms:created>
  <dcterms:modified xsi:type="dcterms:W3CDTF">2017-11-07T05:23:00Z</dcterms:modified>
</cp:coreProperties>
</file>